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63AFD66C" w14:textId="78229486" w:rsidR="00CB584B" w:rsidRDefault="00FC20B2" w:rsidP="00FC20B2">
      <w:pPr>
        <w:spacing w:after="0"/>
        <w:ind w:firstLine="720"/>
      </w:pPr>
      <w:r>
        <w:t xml:space="preserve">The software was written using Python </w:t>
      </w:r>
      <w:r w:rsidR="00CB584B">
        <w:t>3.10</w:t>
      </w:r>
      <w:r>
        <w:t xml:space="preserve">. The Python distribution was </w:t>
      </w:r>
      <w:r w:rsidR="00CB584B">
        <w:t>an Anaconda version</w:t>
      </w:r>
      <w:r>
        <w:t xml:space="preserve"> running under Windows 1</w:t>
      </w:r>
      <w:r w:rsidR="00CB584B">
        <w:t>1 using the Spyder IDE</w:t>
      </w:r>
      <w:r>
        <w:t>. The main program is “</w:t>
      </w:r>
      <w:r w:rsidR="002076C4">
        <w:t>LMStemplate</w:t>
      </w:r>
      <w:r>
        <w:t xml:space="preserve">CMF.py”. The following </w:t>
      </w:r>
      <w:r w:rsidR="00CB584B">
        <w:t xml:space="preserve">Python </w:t>
      </w:r>
      <w:r>
        <w:t>modules are used:</w:t>
      </w:r>
      <w:r w:rsidR="00CB584B" w:rsidRPr="00CB584B">
        <w:t xml:space="preserve"> time, sys, os, shutil, ctypes</w:t>
      </w:r>
      <w:r w:rsidR="00CB584B">
        <w:t>,</w:t>
      </w:r>
      <w:r>
        <w:t xml:space="preserve"> numpy, matplotlib,</w:t>
      </w:r>
      <w:r w:rsidR="001C6157">
        <w:t xml:space="preserve"> </w:t>
      </w:r>
      <w:r w:rsidR="001C6157" w:rsidRPr="001C6157">
        <w:t>openpyxl</w:t>
      </w:r>
      <w:r w:rsidRPr="00A02B5C">
        <w:t xml:space="preserve"> </w:t>
      </w:r>
      <w:r>
        <w:t>and PyQt</w:t>
      </w:r>
      <w:r w:rsidR="00CB584B">
        <w:t>5</w:t>
      </w:r>
      <w:r>
        <w:t>; as well as the following local modules or classes: CMFcalc.py, CMFplot.py and CMFtemplates.py, which are part of this package.</w:t>
      </w:r>
    </w:p>
    <w:p w14:paraId="75672D2E" w14:textId="730D408F" w:rsidR="00CB584B" w:rsidRDefault="002076C4" w:rsidP="00FC20B2">
      <w:pPr>
        <w:spacing w:after="0"/>
        <w:ind w:firstLine="720"/>
      </w:pPr>
      <w:r>
        <w:t>LMStemplateCMF</w:t>
      </w:r>
      <w:r w:rsidR="00FC20B2">
        <w:t xml:space="preserve">.py is the main program. The </w:t>
      </w:r>
      <w:r>
        <w:t xml:space="preserve">ui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 The directory “</w:t>
      </w:r>
      <w:r w:rsidR="00CF75E3">
        <w:t>CMFs</w:t>
      </w:r>
      <w:r w:rsidR="00FC20B2">
        <w:t xml:space="preserve">_in” holds the csv files that contain the discrete data that make up the Stockman &amp; Sharpe </w:t>
      </w:r>
      <w:r w:rsidR="00FC20B2">
        <w:fldChar w:fldCharType="begin"/>
      </w:r>
      <w:r w:rsidR="00FC20B2">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rsidR="00FC20B2">
        <w:fldChar w:fldCharType="separate"/>
      </w:r>
      <w:r w:rsidR="00FC20B2">
        <w:rPr>
          <w:noProof/>
        </w:rPr>
        <w:t>(2000)</w:t>
      </w:r>
      <w:r w:rsidR="00FC20B2">
        <w:fldChar w:fldCharType="end"/>
      </w:r>
      <w:r w:rsidR="00FC20B2">
        <w:t xml:space="preserve"> standard. These, which will be described later, are not used in the main program</w:t>
      </w:r>
      <w:r w:rsidR="00CF75E3">
        <w:t>, but may be of use for future developments</w:t>
      </w:r>
      <w:r w:rsidR="00FC20B2">
        <w:t xml:space="preserve">. </w:t>
      </w:r>
    </w:p>
    <w:p w14:paraId="52187035" w14:textId="1CCDC132" w:rsidR="00CB584B" w:rsidRDefault="00CB584B" w:rsidP="00FC20B2">
      <w:pPr>
        <w:spacing w:after="0"/>
        <w:ind w:firstLine="720"/>
      </w:pPr>
      <w:r>
        <w:t>If running from Spyder, set Tools -&gt; Preferences -&gt; IPython console -&gt; Graphics -&gt; Graphics backend to “Automatic”. I run the program in a dedicated console.</w:t>
      </w:r>
    </w:p>
    <w:p w14:paraId="520364D3" w14:textId="7A4205E7" w:rsidR="00FC20B2" w:rsidRDefault="00FC20B2" w:rsidP="00FC20B2">
      <w:pPr>
        <w:spacing w:after="0"/>
        <w:ind w:firstLine="720"/>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4F5B02B9" w:rsidR="002076C4" w:rsidRDefault="002076C4" w:rsidP="00FC20B2">
      <w:pPr>
        <w:spacing w:after="0"/>
        <w:ind w:firstLine="720"/>
        <w:rPr>
          <w:ins w:id="1" w:author="X" w:date="2023-06-27T14:20:00Z"/>
        </w:rPr>
      </w:pPr>
      <w:r>
        <w:t xml:space="preserve">This program comes with no guarantees. Use at </w:t>
      </w:r>
      <w:r w:rsidR="00ED7D47">
        <w:t>your</w:t>
      </w:r>
      <w:r>
        <w:t xml:space="preserve"> own risk. Corrections</w:t>
      </w:r>
      <w:r w:rsidR="00CF75E3">
        <w:t xml:space="preserve"> and </w:t>
      </w:r>
      <w:r>
        <w:t>improvements welcome.</w:t>
      </w:r>
    </w:p>
    <w:p w14:paraId="768E6093" w14:textId="77777777" w:rsidR="00216B71" w:rsidRDefault="00216B71" w:rsidP="00216B71">
      <w:pPr>
        <w:keepNext/>
        <w:spacing w:after="0"/>
        <w:ind w:firstLine="720"/>
        <w:rPr>
          <w:ins w:id="2" w:author="X" w:date="2023-06-27T14:21:00Z"/>
        </w:rPr>
        <w:pPrChange w:id="3" w:author="X" w:date="2023-06-27T14:21:00Z">
          <w:pPr>
            <w:spacing w:after="0"/>
            <w:ind w:firstLine="720"/>
          </w:pPr>
        </w:pPrChange>
      </w:pPr>
      <w:ins w:id="4" w:author="X" w:date="2023-06-27T14:20:00Z">
        <w:r w:rsidRPr="00216B71">
          <w:lastRenderedPageBreak/>
          <w:drawing>
            <wp:inline distT="0" distB="0" distL="0" distR="0" wp14:anchorId="7C2C7F08" wp14:editId="50657C20">
              <wp:extent cx="4256640" cy="4384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a:extLst>
                          <a:ext uri="{28A0092B-C50C-407E-A947-70E740481C1C}">
                            <a14:useLocalDpi xmlns:a14="http://schemas.microsoft.com/office/drawing/2010/main" val="0"/>
                          </a:ext>
                        </a:extLst>
                      </a:blip>
                      <a:stretch>
                        <a:fillRect/>
                      </a:stretch>
                    </pic:blipFill>
                    <pic:spPr>
                      <a:xfrm>
                        <a:off x="0" y="0"/>
                        <a:ext cx="4256640" cy="4384085"/>
                      </a:xfrm>
                      <a:prstGeom prst="rect">
                        <a:avLst/>
                      </a:prstGeom>
                    </pic:spPr>
                  </pic:pic>
                </a:graphicData>
              </a:graphic>
            </wp:inline>
          </w:drawing>
        </w:r>
      </w:ins>
    </w:p>
    <w:p w14:paraId="6EAE4D8F" w14:textId="7E86A37E" w:rsidR="00216B71" w:rsidRDefault="00216B71" w:rsidP="00216B71">
      <w:pPr>
        <w:pStyle w:val="Caption"/>
        <w:pPrChange w:id="5" w:author="X" w:date="2023-06-27T14:21:00Z">
          <w:pPr>
            <w:spacing w:after="0"/>
            <w:ind w:firstLine="720"/>
          </w:pPr>
        </w:pPrChange>
      </w:pPr>
      <w:ins w:id="6" w:author="X" w:date="2023-06-27T14:21:00Z">
        <w:r>
          <w:t xml:space="preserve">Figure </w:t>
        </w:r>
        <w:r>
          <w:fldChar w:fldCharType="begin"/>
        </w:r>
        <w:r>
          <w:instrText xml:space="preserve"> SEQ Figure \* ARABIC </w:instrText>
        </w:r>
      </w:ins>
      <w:r>
        <w:fldChar w:fldCharType="separate"/>
      </w:r>
      <w:ins w:id="7" w:author="X" w:date="2023-06-27T14:21:00Z">
        <w:r>
          <w:rPr>
            <w:noProof/>
          </w:rPr>
          <w:t>1</w:t>
        </w:r>
        <w:r>
          <w:fldChar w:fldCharType="end"/>
        </w:r>
        <w:r>
          <w:t>: Main window</w:t>
        </w:r>
      </w:ins>
    </w:p>
    <w:p w14:paraId="673FD94D" w14:textId="77777777" w:rsidR="00FC20B2" w:rsidRDefault="00FC20B2" w:rsidP="00FC20B2">
      <w:pPr>
        <w:spacing w:after="0"/>
        <w:ind w:firstLine="720"/>
      </w:pPr>
      <w:r>
        <w:t>Initially, the text boxes, radio buttons and tick boxes are set to their default values. The default step-size for the calculations and data output is 1 nm. This should be ideal for most purposes, but step-sizes of 0.1 and 5 nm can also be selected.</w:t>
      </w:r>
    </w:p>
    <w:p w14:paraId="17805955" w14:textId="6AB9B42A" w:rsidR="00FC20B2"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 so if the user clicks “Plot CMFs” or “Generate </w:t>
      </w:r>
      <w:del w:id="8" w:author="Andy Rider" w:date="2023-06-22T16:16:00Z">
        <w:r w:rsidDel="00A602C8">
          <w:delText xml:space="preserve">csv </w:delText>
        </w:r>
      </w:del>
      <w:ins w:id="9" w:author="Andy Rider" w:date="2023-06-22T16:16:00Z">
        <w:r w:rsidR="00A602C8">
          <w:t xml:space="preserve">Excel </w:t>
        </w:r>
      </w:ins>
      <w:r>
        <w:t>file</w:t>
      </w:r>
      <w:del w:id="10" w:author="Andy Rider" w:date="2023-06-22T16:16:00Z">
        <w:r w:rsidDel="00A602C8">
          <w:delText>s</w:delText>
        </w:r>
      </w:del>
      <w:r>
        <w:t>” without making any changes, the output will be the standard, unmodified Stockman &amp; Sharpe 2-deg cone fundamentals.</w:t>
      </w:r>
    </w:p>
    <w:p w14:paraId="31EFDD1C" w14:textId="76C4F983"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 xml:space="preserve">Plausible values for those parameters, and the effects they have, were discussed abo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w:t>
      </w:r>
      <w:r>
        <w:lastRenderedPageBreak/>
        <w:t>the lens pigment density (defined as the density at 400 nm) and the macular pigment density (defined as the density at peak, which is at 460 nm). The default values are again appropriate for the Stockman &amp; Sharpe 2-deg cone fundamentals. The range of plausible values for the macular and lens pigment densities were discussed above.</w:t>
      </w:r>
      <w:r w:rsidRPr="008F672E">
        <w:rPr>
          <w:noProof/>
          <w:lang w:eastAsia="en-GB"/>
        </w:rPr>
        <w:t xml:space="preserve"> </w:t>
      </w:r>
      <w:r>
        <w:t>The details within yellow frame labelled “Data output choices (</w:t>
      </w:r>
      <w:commentRangeStart w:id="11"/>
      <w:del w:id="12" w:author="Andy Rider" w:date="2023-06-22T16:21:00Z">
        <w:r w:rsidDel="004111F6">
          <w:delText>csv files</w:delText>
        </w:r>
        <w:commentRangeEnd w:id="11"/>
        <w:r w:rsidR="00132AB9" w:rsidDel="004111F6">
          <w:rPr>
            <w:rStyle w:val="CommentReference"/>
          </w:rPr>
          <w:commentReference w:id="11"/>
        </w:r>
      </w:del>
      <w:ins w:id="13" w:author="Andy Rider" w:date="2023-06-22T16:21:00Z">
        <w:r w:rsidR="004111F6">
          <w:t>Excel file</w:t>
        </w:r>
      </w:ins>
      <w:r>
        <w:t>)” will be described below.</w:t>
      </w:r>
    </w:p>
    <w:p w14:paraId="5A023CBC" w14:textId="61A8E0D3" w:rsidR="00FC20B2" w:rsidRDefault="00FC20B2" w:rsidP="00FC20B2">
      <w:pPr>
        <w:spacing w:after="0"/>
        <w:ind w:firstLine="720"/>
      </w:pPr>
      <w:r>
        <w:t xml:space="preserve">An important feature of the program can be accessed by clicking the button “Use codons to calculate L and M shifts”. This opens the menu shown in Figure 1.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9A5A99">
        <w:rPr>
          <w:color w:val="FF0000"/>
          <w:rPrChange w:id="14" w:author="Andy Rider" w:date="2023-06-22T16:21:00Z">
            <w:rPr/>
          </w:rPrChange>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1 and A1.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4F2EBC39"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6953E7C2"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ins w:id="15" w:author="X" w:date="2023-06-27T14:21:00Z">
                                <w:r w:rsidR="00DF2AD4">
                                  <w:rPr>
                                    <w:color w:val="000000" w:themeColor="text1"/>
                                    <w:sz w:val="20"/>
                                    <w:szCs w:val="20"/>
                                  </w:rPr>
                                  <w:t>2</w:t>
                                </w:r>
                              </w:ins>
                              <w:del w:id="16" w:author="X" w:date="2023-06-27T14:21:00Z">
                                <w:r w:rsidRPr="00C74309" w:rsidDel="00DF2AD4">
                                  <w:rPr>
                                    <w:color w:val="000000" w:themeColor="text1"/>
                                    <w:sz w:val="20"/>
                                    <w:szCs w:val="20"/>
                                  </w:rPr>
                                  <w:delText>1</w:delText>
                                </w:r>
                              </w:del>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10"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6953E7C2"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ins w:id="17" w:author="X" w:date="2023-06-27T14:21:00Z">
                          <w:r w:rsidR="00DF2AD4">
                            <w:rPr>
                              <w:color w:val="000000" w:themeColor="text1"/>
                              <w:sz w:val="20"/>
                              <w:szCs w:val="20"/>
                            </w:rPr>
                            <w:t>2</w:t>
                          </w:r>
                        </w:ins>
                        <w:del w:id="18" w:author="X" w:date="2023-06-27T14:21:00Z">
                          <w:r w:rsidRPr="00C74309" w:rsidDel="00DF2AD4">
                            <w:rPr>
                              <w:color w:val="000000" w:themeColor="text1"/>
                              <w:sz w:val="20"/>
                              <w:szCs w:val="20"/>
                            </w:rPr>
                            <w:delText>1</w:delText>
                          </w:r>
                        </w:del>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see Figure 4).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moveToRangeStart w:id="19" w:author="Andy Rider" w:date="2023-06-22T16:24:00Z" w:name="move138343508"/>
      <w:moveTo w:id="20" w:author="Andy Rider" w:date="2023-06-22T16:24:00Z">
        <w:r w:rsidR="00DC1B8F">
          <w:t>When satisfied with the codon selections, the user should click the button “Done”, which transfers the calculated cumulative shifts to the appropriate boxes in the main screen</w:t>
        </w:r>
      </w:moveTo>
      <w:ins w:id="21" w:author="Andy Rider" w:date="2023-06-22T16:32:00Z">
        <w:r w:rsidR="00EA6769">
          <w:t xml:space="preserve"> and closes the </w:t>
        </w:r>
      </w:ins>
      <w:ins w:id="22" w:author="Andy Rider" w:date="2023-06-22T16:33:00Z">
        <w:r w:rsidR="000D2524">
          <w:t>c</w:t>
        </w:r>
      </w:ins>
      <w:ins w:id="23" w:author="Andy Rider" w:date="2023-06-22T16:32:00Z">
        <w:r w:rsidR="00EA6769">
          <w:t>odon screen</w:t>
        </w:r>
      </w:ins>
      <w:moveTo w:id="24" w:author="Andy Rider" w:date="2023-06-22T16:24:00Z">
        <w:r w:rsidR="00DC1B8F">
          <w:t>.</w:t>
        </w:r>
      </w:moveTo>
      <w:moveToRangeEnd w:id="19"/>
      <w:ins w:id="25" w:author="Andy Rider" w:date="2023-06-22T16:24:00Z">
        <w:r w:rsidR="00DC1B8F">
          <w:t xml:space="preserve"> </w:t>
        </w:r>
      </w:ins>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w:t>
      </w:r>
      <w:r>
        <w:lastRenderedPageBreak/>
        <w:t xml:space="preserve">used to generate the new fundamental and the message “Using the M-cone template for longer pigment” appears on the screen.  </w:t>
      </w:r>
      <w:moveFromRangeStart w:id="26" w:author="Andy Rider" w:date="2023-06-22T16:24:00Z" w:name="move138343508"/>
      <w:moveFrom w:id="27" w:author="Andy Rider" w:date="2023-06-22T16:24:00Z">
        <w:r w:rsidDel="00DC1B8F">
          <w:t>When satisfied with the codon selections, the user should click the button “Done”, which transfers the calculated cumulative shifts to the appropriate boxes in the main screen.</w:t>
        </w:r>
      </w:moveFrom>
      <w:moveFromRangeEnd w:id="26"/>
    </w:p>
    <w:p w14:paraId="258B7EA8" w14:textId="77777777" w:rsidR="00FC20B2" w:rsidRDefault="00FC20B2" w:rsidP="00FC20B2">
      <w:pPr>
        <w:spacing w:after="0"/>
        <w:ind w:firstLine="720"/>
      </w:pPr>
      <w:r>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7386BAF6" w14:textId="37B58FB6" w:rsidR="00FC20B2" w:rsidRDefault="00FC20B2" w:rsidP="00FC20B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The four plots </w:t>
      </w:r>
      <w:del w:id="28" w:author="Andy Rider" w:date="2023-06-22T16:35:00Z">
        <w:r w:rsidDel="00EA4FBB">
          <w:delText>along the top row</w:delText>
        </w:r>
      </w:del>
      <w:ins w:id="29" w:author="Andy Rider" w:date="2023-06-22T16:35:00Z">
        <w:r w:rsidR="00EA4FBB">
          <w:t xml:space="preserve">in the top </w:t>
        </w:r>
        <w:r w:rsidR="00CA56FE">
          <w:t>left</w:t>
        </w:r>
      </w:ins>
      <w:r>
        <w:t xml:space="preserve"> of the window show the newly generated L-, M- and S-cone fundamentals as red, green, and blue solid lines, respectively</w:t>
      </w:r>
      <w:ins w:id="30" w:author="Andy Rider" w:date="2023-06-22T18:01:00Z">
        <w:r w:rsidR="00C754E2">
          <w:t>, all normalised to unity peak</w:t>
        </w:r>
      </w:ins>
      <w:r>
        <w:t>. The first plot on the left shows the linear LMS cone photopigment absorbances, the second plot shows the</w:t>
      </w:r>
      <w:del w:id="31" w:author="Andy Rider" w:date="2023-06-22T16:35:00Z">
        <w:r w:rsidDel="00CA56FE">
          <w:delText xml:space="preserve"> </w:delText>
        </w:r>
      </w:del>
      <w:ins w:id="32" w:author="Andy Rider" w:date="2023-06-22T16:35:00Z">
        <w:r w:rsidR="00CA56FE">
          <w:t xml:space="preserve"> linear LMS corneal cone spectral sensitivities (or cone fundamentals) in energy units</w:t>
        </w:r>
      </w:ins>
      <w:del w:id="33" w:author="Andy Rider" w:date="2023-06-22T16:35:00Z">
        <w:r w:rsidDel="00CA56FE">
          <w:delText>log</w:delText>
        </w:r>
        <w:r w:rsidRPr="00F8775E" w:rsidDel="00CA56FE">
          <w:rPr>
            <w:vertAlign w:val="subscript"/>
          </w:rPr>
          <w:delText>10</w:delText>
        </w:r>
        <w:r w:rsidDel="00CA56FE">
          <w:delText xml:space="preserve"> LMS cone photopigment absorbances</w:delText>
        </w:r>
      </w:del>
      <w:r>
        <w:t xml:space="preserve">, the third plot shows the </w:t>
      </w:r>
      <w:ins w:id="34" w:author="Andy Rider" w:date="2023-06-22T16:35:00Z">
        <w:r w:rsidR="00CA56FE">
          <w:t>log</w:t>
        </w:r>
        <w:r w:rsidR="00CA56FE" w:rsidRPr="00F8775E">
          <w:rPr>
            <w:vertAlign w:val="subscript"/>
          </w:rPr>
          <w:t>10</w:t>
        </w:r>
        <w:r w:rsidR="00CA56FE">
          <w:t xml:space="preserve"> LMS cone photopigment absorbances</w:t>
        </w:r>
      </w:ins>
      <w:del w:id="35" w:author="Andy Rider" w:date="2023-06-22T16:35:00Z">
        <w:r w:rsidDel="00CA56FE">
          <w:delText>linear LMS corneal cone spectral sensitivities (or cone fundamentals) in energy units</w:delText>
        </w:r>
      </w:del>
      <w:r>
        <w:t>; and the fourth plot shows the logarithmic LMS corneal cone spectral sensitivities also in energy units. Energy units are shown because color matching functions, in general, are given in energy units.</w:t>
      </w:r>
      <w:del w:id="36" w:author="Andy Rider" w:date="2023-06-22T16:41:00Z">
        <w:r w:rsidDel="005031FA">
          <w:delText xml:space="preserve"> The second row of plots shows the same functions as the top row, but in addition each plot shows the original, unmodified Stockman &amp; Sharpe </w:delText>
        </w:r>
        <w:r w:rsidDel="005031FA">
          <w:fldChar w:fldCharType="begin"/>
        </w:r>
        <w:r w:rsidDel="005031FA">
          <w:del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delInstrText>
        </w:r>
        <w:r w:rsidDel="005031FA">
          <w:fldChar w:fldCharType="separate"/>
        </w:r>
        <w:r w:rsidDel="005031FA">
          <w:rPr>
            <w:noProof/>
          </w:rPr>
          <w:delText>(2000)</w:delText>
        </w:r>
        <w:r w:rsidDel="005031FA">
          <w:fldChar w:fldCharType="end"/>
        </w:r>
        <w:r w:rsidDel="005031FA">
          <w:delText xml:space="preserve"> cone fundamentals as dashed lines.</w:delText>
        </w:r>
      </w:del>
      <w:r>
        <w:t xml:space="preserve"> The differences between the solid and dashed lines give a visual indication of the changes in the cone fundamentals caused by the change in parameters.</w:t>
      </w:r>
    </w:p>
    <w:p w14:paraId="12BF5798" w14:textId="29F5FB66" w:rsidR="00FC20B2" w:rsidRDefault="00FC20B2" w:rsidP="00FC20B2">
      <w:pPr>
        <w:spacing w:after="0"/>
        <w:ind w:firstLine="720"/>
      </w:pPr>
      <w:r>
        <w:t xml:space="preserve">The </w:t>
      </w:r>
      <w:ins w:id="37" w:author="Andy Rider" w:date="2023-06-22T16:41:00Z">
        <w:r w:rsidR="005031FA">
          <w:t xml:space="preserve">top right </w:t>
        </w:r>
      </w:ins>
      <w:r>
        <w:t xml:space="preserve">panel </w:t>
      </w:r>
      <w:del w:id="38" w:author="Andy Rider" w:date="2023-06-22T16:41:00Z">
        <w:r w:rsidDel="005031FA">
          <w:delText xml:space="preserve">at the bottom left of the third row </w:delText>
        </w:r>
      </w:del>
      <w:r>
        <w:t xml:space="preserve">shows a plot of the </w:t>
      </w:r>
      <w:r w:rsidRPr="00C3740E">
        <w:rPr>
          <w:i/>
        </w:rPr>
        <w:t>l</w:t>
      </w:r>
      <w:r>
        <w:t>,</w:t>
      </w:r>
      <w:r w:rsidRPr="00C3740E">
        <w:rPr>
          <w:i/>
        </w:rPr>
        <w:t>m</w:t>
      </w:r>
      <w:r>
        <w:t xml:space="preserve"> cone chromaticity coordinates for the new fundamentals plotted both as a continuous line and at 20-nm steps (red circ</w:t>
      </w:r>
      <w:ins w:id="39" w:author="Andy Rider" w:date="2023-06-22T16:41:00Z">
        <w:r w:rsidR="00E3784C">
          <w:t>le</w:t>
        </w:r>
      </w:ins>
      <w:del w:id="40" w:author="Andy Rider" w:date="2023-06-22T16:41:00Z">
        <w:r w:rsidDel="00E3784C">
          <w:delText>el</w:delText>
        </w:r>
      </w:del>
      <w:r>
        <w:t xml:space="preserve">s). The </w:t>
      </w:r>
      <w:r w:rsidRPr="00C3740E">
        <w:rPr>
          <w:i/>
        </w:rPr>
        <w:t>l(</w:t>
      </w:r>
      <w:r w:rsidRPr="00C3740E">
        <w:rPr>
          <w:rFonts w:ascii="Symbol" w:hAnsi="Symbol"/>
          <w:i/>
        </w:rPr>
        <w:t></w:t>
      </w:r>
      <w:r w:rsidRPr="00C3740E">
        <w:rPr>
          <w:i/>
        </w:rPr>
        <w:t>)</w:t>
      </w:r>
      <w:r>
        <w:t xml:space="preserve"> and </w:t>
      </w:r>
      <w:r w:rsidRPr="00C3740E">
        <w:rPr>
          <w:i/>
        </w:rPr>
        <w:t>m(</w:t>
      </w:r>
      <w:r w:rsidRPr="00C3740E">
        <w:rPr>
          <w:rFonts w:ascii="Symbol" w:hAnsi="Symbol"/>
          <w:i/>
        </w:rPr>
        <w:t></w:t>
      </w:r>
      <w:r w:rsidRPr="00C3740E">
        <w:rPr>
          <w:i/>
        </w:rPr>
        <w:t>)</w:t>
      </w:r>
      <w:r>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11" o:title=""/>
          </v:shape>
          <o:OLEObject Type="Embed" ProgID="Equation.DSMT4" ShapeID="_x0000_i1025" DrawAspect="Content" ObjectID="_1749381923" r:id="rId12"/>
        </w:object>
      </w:r>
      <w:r>
        <w:t xml:space="preserve"> and </w:t>
      </w:r>
      <w:r w:rsidRPr="00C3740E">
        <w:rPr>
          <w:position w:val="-26"/>
        </w:rPr>
        <w:object w:dxaOrig="2280" w:dyaOrig="620" w14:anchorId="312EEA98">
          <v:shape id="_x0000_i1026" type="#_x0000_t75" style="width:114pt;height:30pt" o:ole="">
            <v:imagedata r:id="rId13" o:title=""/>
          </v:shape>
          <o:OLEObject Type="Embed" ProgID="Equation.DSMT4" ShapeID="_x0000_i1026" DrawAspect="Content" ObjectID="_1749381924" r:id="rId14"/>
        </w:object>
      </w:r>
      <w:r>
        <w:tab/>
      </w:r>
      <w:r>
        <w:tab/>
      </w:r>
      <w:r>
        <w:tab/>
        <w:t>[1]</w:t>
      </w:r>
    </w:p>
    <w:p w14:paraId="236E735E" w14:textId="2140FA2D"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0FF6FEEB">
                <wp:simplePos x="0" y="0"/>
                <wp:positionH relativeFrom="margin">
                  <wp:align>right</wp:align>
                </wp:positionH>
                <wp:positionV relativeFrom="paragraph">
                  <wp:posOffset>1585991</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452291" y="0"/>
                            <a:ext cx="4826927" cy="374777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DCCE0C7" id="Group 38" o:spid="_x0000_s1029" style="position:absolute;margin-left:400.1pt;margin-top:124.9pt;width:451.3pt;height:327.45pt;z-index:251660288;mso-position-horizontal:right;mso-position-horizontal-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">
                <v:shape id="Picture 17" o:spid="_x0000_s1030" type="#_x0000_t75" style="position:absolute;left:4522;width:48270;height:37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6"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second panel on the </w:t>
      </w:r>
      <w:del w:id="41" w:author="Andy Rider" w:date="2023-06-22T17:33:00Z">
        <w:r w:rsidDel="00A21E59">
          <w:delText>bottom row</w:delText>
        </w:r>
      </w:del>
      <w:ins w:id="42" w:author="Andy Rider" w:date="2023-06-22T17:33:00Z">
        <w:r w:rsidR="00A21E59">
          <w:t>righthand column</w:t>
        </w:r>
      </w:ins>
      <w:r>
        <w:t xml:space="preserve"> compares plots of L-M for the newly calculated fundamentals (solid line) and for the unmodified Stockman &amp; Sharpe 2-deg fundamentals (dashed line). This plot gives an indication of the size of the red-green chromatic signal and how it depends on the shapes of L- and M-cone fundamentals. </w:t>
      </w:r>
      <w:ins w:id="43" w:author="Andy Rider" w:date="2023-06-22T17:34:00Z">
        <w:r w:rsidR="00DC5A5B">
          <w:t xml:space="preserve">The panel on the bottom row shows the RGB colour matching functions </w:t>
        </w:r>
      </w:ins>
      <w:ins w:id="44" w:author="Andy Rider" w:date="2023-06-22T17:35:00Z">
        <w:r w:rsidR="00DC5A5B">
          <w:t>for the</w:t>
        </w:r>
      </w:ins>
      <w:ins w:id="45" w:author="Andy Rider" w:date="2023-06-22T17:36:00Z">
        <w:r w:rsidR="00F669E9">
          <w:t xml:space="preserve"> wavelengths shown on the main screen (</w:t>
        </w:r>
        <w:r w:rsidR="00950C95">
          <w:t>defaults are the</w:t>
        </w:r>
      </w:ins>
      <w:ins w:id="46" w:author="Andy Rider" w:date="2023-06-22T17:35:00Z">
        <w:r w:rsidR="00DC5A5B">
          <w:t xml:space="preserve"> standard Stiles and Burch</w:t>
        </w:r>
      </w:ins>
      <w:ins w:id="47" w:author="Andy Rider" w:date="2023-06-22T17:36:00Z">
        <w:r w:rsidR="00950C95">
          <w:t xml:space="preserve"> wavelengths)</w:t>
        </w:r>
      </w:ins>
    </w:p>
    <w:p w14:paraId="5F4CA275" w14:textId="77777777" w:rsidR="00FC20B2" w:rsidRDefault="00FC20B2" w:rsidP="00FC20B2">
      <w:pPr>
        <w:ind w:firstLine="720"/>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73356EB9" w:rsidR="00FC20B2" w:rsidRPr="006F4EB5" w:rsidRDefault="00FC20B2" w:rsidP="00FC20B2">
      <w:pPr>
        <w:ind w:firstLine="720"/>
        <w:rPr>
          <w:noProof/>
          <w:lang w:eastAsia="en-GB"/>
        </w:rPr>
      </w:pPr>
      <w:r>
        <w:rPr>
          <w:noProof/>
          <w:lang w:eastAsia="en-GB"/>
        </w:rPr>
        <w:t xml:space="preserve">If users want to store the newly generated cone fundamentals as </w:t>
      </w:r>
      <w:del w:id="48" w:author="Andy Rider" w:date="2023-06-22T16:43:00Z">
        <w:r w:rsidDel="00F76063">
          <w:rPr>
            <w:noProof/>
            <w:lang w:eastAsia="en-GB"/>
          </w:rPr>
          <w:delText xml:space="preserve">csv </w:delText>
        </w:r>
      </w:del>
      <w:ins w:id="49" w:author="Andy Rider" w:date="2023-06-22T16:43:00Z">
        <w:r w:rsidR="00F76063">
          <w:rPr>
            <w:noProof/>
            <w:lang w:eastAsia="en-GB"/>
          </w:rPr>
          <w:t>an Excel</w:t>
        </w:r>
      </w:ins>
      <w:del w:id="50" w:author="Andy Rider" w:date="2023-06-22T16:43:00Z">
        <w:r w:rsidDel="00F76063">
          <w:rPr>
            <w:noProof/>
            <w:lang w:eastAsia="en-GB"/>
          </w:rPr>
          <w:delText>(comma-separated values) data</w:delText>
        </w:r>
      </w:del>
      <w:r>
        <w:rPr>
          <w:noProof/>
          <w:lang w:eastAsia="en-GB"/>
        </w:rPr>
        <w:t xml:space="preserve"> file</w:t>
      </w:r>
      <w:del w:id="51" w:author="Andy Rider" w:date="2023-06-22T16:43:00Z">
        <w:r w:rsidDel="00D17B52">
          <w:rPr>
            <w:noProof/>
            <w:lang w:eastAsia="en-GB"/>
          </w:rPr>
          <w:delText>s</w:delText>
        </w:r>
      </w:del>
      <w:r>
        <w:rPr>
          <w:noProof/>
          <w:lang w:eastAsia="en-GB"/>
        </w:rPr>
        <w:t xml:space="preserve">, they should use the the yellow frame on the right hand side of the main screen, which is highlighted in Figure </w:t>
      </w:r>
      <w:del w:id="52" w:author="X" w:date="2023-06-27T14:37:00Z">
        <w:r w:rsidDel="00A073A0">
          <w:rPr>
            <w:noProof/>
            <w:lang w:eastAsia="en-GB"/>
          </w:rPr>
          <w:delText>13</w:delText>
        </w:r>
      </w:del>
      <w:ins w:id="53" w:author="X" w:date="2023-06-27T14:37:00Z">
        <w:r w:rsidR="00A073A0">
          <w:rPr>
            <w:noProof/>
            <w:lang w:eastAsia="en-GB"/>
          </w:rPr>
          <w:t>4</w:t>
        </w:r>
      </w:ins>
      <w:r w:rsidRPr="005D2DE5">
        <w:rPr>
          <w:noProof/>
          <w:lang w:eastAsia="en-GB"/>
        </w:rPr>
        <w:t>.</w:t>
      </w:r>
      <w:r>
        <w:rPr>
          <w:noProof/>
          <w:lang w:eastAsia="en-GB"/>
        </w:rPr>
        <w:t xml:space="preserve"> There are </w:t>
      </w:r>
      <w:del w:id="54" w:author="X" w:date="2023-06-27T14:37:00Z">
        <w:r w:rsidDel="00A073A0">
          <w:rPr>
            <w:noProof/>
            <w:lang w:eastAsia="en-GB"/>
          </w:rPr>
          <w:delText xml:space="preserve">eight </w:delText>
        </w:r>
      </w:del>
      <w:ins w:id="55" w:author="X" w:date="2023-06-27T14:37:00Z">
        <w:r w:rsidR="00A073A0">
          <w:rPr>
            <w:noProof/>
            <w:lang w:eastAsia="en-GB"/>
          </w:rPr>
          <w:t>nine</w:t>
        </w:r>
        <w:r w:rsidR="00A073A0">
          <w:rPr>
            <w:noProof/>
            <w:lang w:eastAsia="en-GB"/>
          </w:rPr>
          <w:t xml:space="preserve"> </w:t>
        </w:r>
      </w:ins>
      <w:r>
        <w:rPr>
          <w:noProof/>
          <w:lang w:eastAsia="en-GB"/>
        </w:rPr>
        <w:t>data output options (1-</w:t>
      </w:r>
      <w:del w:id="56" w:author="X" w:date="2023-06-27T14:37:00Z">
        <w:r w:rsidDel="00A073A0">
          <w:rPr>
            <w:noProof/>
            <w:lang w:eastAsia="en-GB"/>
          </w:rPr>
          <w:delText>8</w:delText>
        </w:r>
      </w:del>
      <w:ins w:id="57" w:author="X" w:date="2023-06-27T14:37:00Z">
        <w:r w:rsidR="00A073A0">
          <w:rPr>
            <w:noProof/>
            <w:lang w:eastAsia="en-GB"/>
          </w:rPr>
          <w:t>9</w:t>
        </w:r>
      </w:ins>
      <w:r>
        <w:rPr>
          <w:noProof/>
          <w:lang w:eastAsia="en-GB"/>
        </w:rPr>
        <w:t xml:space="preserve">), each of which can be selected using radio buttons.  The new LMS cone fundamentals can be saved in (1) linear quantal units, (2) logarithmic quantal units, </w:t>
      </w:r>
      <w:r>
        <w:rPr>
          <w:noProof/>
          <w:lang w:eastAsia="en-GB"/>
        </w:rPr>
        <w:lastRenderedPageBreak/>
        <w:t xml:space="preserve">(3) linear 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05A03C8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6595"/>
                          <a:chOff x="0" y="1657"/>
                          <a:chExt cx="1781810" cy="3234811"/>
                        </a:xfrm>
                      </wpg:grpSpPr>
                      <pic:pic xmlns:pic="http://schemas.openxmlformats.org/drawingml/2006/picture">
                        <pic:nvPicPr>
                          <pic:cNvPr id="18" name="Picture 18"/>
                          <pic:cNvPicPr>
                            <a:picLocks noChangeAspect="1"/>
                          </pic:cNvPicPr>
                        </pic:nvPicPr>
                        <pic:blipFill>
                          <a:blip r:embed="rId17" cstate="print">
                            <a:extLst>
                              <a:ext uri="{28A0092B-C50C-407E-A947-70E740481C1C}">
                                <a14:useLocalDpi xmlns:a14="http://schemas.microsoft.com/office/drawing/2010/main" val="0"/>
                              </a:ext>
                            </a:extLst>
                          </a:blip>
                          <a:srcRect/>
                          <a:stretch/>
                        </pic:blipFill>
                        <pic:spPr bwMode="auto">
                          <a:xfrm>
                            <a:off x="54501" y="1657"/>
                            <a:ext cx="1672807" cy="266051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ins w:id="58" w:author="X" w:date="2023-06-27T14:22:00Z">
                                <w:r w:rsidR="00DF2AD4">
                                  <w:rPr>
                                    <w:color w:val="000000" w:themeColor="text1"/>
                                    <w:sz w:val="20"/>
                                    <w:szCs w:val="20"/>
                                  </w:rPr>
                                  <w:t xml:space="preserve"> (in Main window)</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16" coordsize="17818,32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">
                <v:shape id="Picture 18" o:spid="_x0000_s1033" type="#_x0000_t75" style="position:absolute;left:545;top:16;width:16728;height:2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">
                  <v:imagedata r:id="rId18"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ins w:id="59" w:author="X" w:date="2023-06-27T14:22:00Z">
                          <w:r w:rsidR="00DF2AD4">
                            <w:rPr>
                              <w:color w:val="000000" w:themeColor="text1"/>
                              <w:sz w:val="20"/>
                              <w:szCs w:val="20"/>
                            </w:rPr>
                            <w:t xml:space="preserve"> (in Main window)</w:t>
                          </w:r>
                        </w:ins>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del w:id="60" w:author="X" w:date="2023-06-27T14:23:00Z">
        <w:r w:rsidDel="006A5353">
          <w:rPr>
            <w:noProof/>
            <w:lang w:eastAsia="en-GB"/>
          </w:rPr>
          <w:delText>Lastly, t</w:delText>
        </w:r>
      </w:del>
      <w:ins w:id="61" w:author="X" w:date="2023-06-27T14:23:00Z">
        <w:r w:rsidR="006A5353">
          <w:rPr>
            <w:noProof/>
            <w:lang w:eastAsia="en-GB"/>
          </w:rPr>
          <w:t>T</w:t>
        </w:r>
      </w:ins>
      <w:r>
        <w:rPr>
          <w:noProof/>
          <w:lang w:eastAsia="en-GB"/>
        </w:rPr>
        <w:t xml:space="preserve">he photopigment absorbance functions can be saved in linear (7) and logarithmic (8) units. </w:t>
      </w:r>
      <w:ins w:id="62" w:author="X" w:date="2023-06-27T14:23:00Z">
        <w:r w:rsidR="00554743">
          <w:rPr>
            <w:noProof/>
            <w:lang w:eastAsia="en-GB"/>
          </w:rPr>
          <w:t>Finally, colour-matching functions for a triplet of wavelengths</w:t>
        </w:r>
      </w:ins>
      <w:ins w:id="63" w:author="X" w:date="2023-06-27T14:37:00Z">
        <w:r w:rsidR="00335F20">
          <w:rPr>
            <w:noProof/>
            <w:lang w:eastAsia="en-GB"/>
          </w:rPr>
          <w:t xml:space="preserve"> (9)</w:t>
        </w:r>
      </w:ins>
      <w:ins w:id="64" w:author="X" w:date="2023-06-27T14:23:00Z">
        <w:r w:rsidR="00554743">
          <w:rPr>
            <w:noProof/>
            <w:lang w:eastAsia="en-GB"/>
          </w:rPr>
          <w:t xml:space="preserve"> (default is Stiles and Burch’s</w:t>
        </w:r>
        <w:r w:rsidR="00FC096C">
          <w:rPr>
            <w:noProof/>
            <w:lang w:eastAsia="en-GB"/>
          </w:rPr>
          <w:t xml:space="preserve"> RGB</w:t>
        </w:r>
        <w:r w:rsidR="00554743">
          <w:rPr>
            <w:noProof/>
            <w:lang w:eastAsia="en-GB"/>
          </w:rPr>
          <w:t>)</w:t>
        </w:r>
      </w:ins>
      <w:ins w:id="65" w:author="X" w:date="2023-06-27T14:24:00Z">
        <w:r w:rsidR="00FC096C">
          <w:rPr>
            <w:noProof/>
            <w:lang w:eastAsia="en-GB"/>
          </w:rPr>
          <w:t xml:space="preserve"> can be saved.</w:t>
        </w:r>
      </w:ins>
      <w:del w:id="66" w:author="X" w:date="2023-06-27T14:23:00Z">
        <w:r w:rsidDel="00554743">
          <w:rPr>
            <w:noProof/>
            <w:lang w:eastAsia="en-GB"/>
          </w:rPr>
          <w:delText xml:space="preserve">The default </w:delText>
        </w:r>
      </w:del>
    </w:p>
    <w:p w14:paraId="3C8EAC7A" w14:textId="014D4E15" w:rsidR="00FC20B2" w:rsidRDefault="00FC20B2" w:rsidP="00FC20B2">
      <w:pPr>
        <w:ind w:firstLine="720"/>
      </w:pPr>
      <w:r w:rsidRPr="006F4EB5">
        <w:t xml:space="preserve">The </w:t>
      </w:r>
      <w:r>
        <w:t>“</w:t>
      </w:r>
      <w:del w:id="67" w:author="X" w:date="2023-06-27T14:24:00Z">
        <w:r w:rsidDel="00FC096C">
          <w:delText>N</w:delText>
        </w:r>
        <w:r w:rsidRPr="006F4EB5" w:rsidDel="00FC096C">
          <w:delText xml:space="preserve">ame </w:delText>
        </w:r>
        <w:r w:rsidDel="00FC096C">
          <w:delText>for new CMFs directory and files</w:delText>
        </w:r>
      </w:del>
      <w:ins w:id="68" w:author="X" w:date="2023-06-27T14:24:00Z">
        <w:r w:rsidR="00FC096C" w:rsidRPr="00CA0E4F">
          <w:rPr>
            <w:i/>
            <w:iCs/>
            <w:rPrChange w:id="69" w:author="X" w:date="2023-06-27T14:27:00Z">
              <w:rPr/>
            </w:rPrChange>
          </w:rPr>
          <w:t>CMFs directory</w:t>
        </w:r>
      </w:ins>
      <w:del w:id="70" w:author="X" w:date="2023-06-27T14:26:00Z">
        <w:r w:rsidDel="00471580">
          <w:delText>”</w:delText>
        </w:r>
      </w:del>
      <w:r>
        <w:t xml:space="preserve"> </w:t>
      </w:r>
      <w:r w:rsidRPr="006F4EB5">
        <w:t xml:space="preserve">entered into the editable text box </w:t>
      </w:r>
      <w:r>
        <w:t xml:space="preserve">at the bottom </w:t>
      </w:r>
      <w:r w:rsidRPr="006F4EB5">
        <w:t xml:space="preserve">is used to write a subdirectory of the </w:t>
      </w:r>
      <w:del w:id="71" w:author="X" w:date="2023-06-27T14:24:00Z">
        <w:r w:rsidRPr="006F4EB5" w:rsidDel="00472AF4">
          <w:delText>same name in the data_out</w:delText>
        </w:r>
      </w:del>
      <w:ins w:id="72" w:author="X" w:date="2023-06-27T14:25:00Z">
        <w:r w:rsidR="00472AF4">
          <w:t>current</w:t>
        </w:r>
      </w:ins>
      <w:r w:rsidRPr="006F4EB5">
        <w:t xml:space="preserve"> directory. The</w:t>
      </w:r>
      <w:ins w:id="73" w:author="X" w:date="2023-06-27T14:25:00Z">
        <w:r w:rsidR="000110D6">
          <w:t xml:space="preserve"> data is saved </w:t>
        </w:r>
      </w:ins>
      <w:ins w:id="74" w:author="X" w:date="2023-06-27T14:27:00Z">
        <w:r w:rsidR="00F574D9">
          <w:t>within that directory</w:t>
        </w:r>
        <w:r w:rsidR="00F574D9">
          <w:t xml:space="preserve"> </w:t>
        </w:r>
      </w:ins>
      <w:ins w:id="75" w:author="X" w:date="2023-06-27T14:25:00Z">
        <w:r w:rsidR="000110D6">
          <w:t>with</w:t>
        </w:r>
      </w:ins>
      <w:ins w:id="76" w:author="X" w:date="2023-06-27T14:27:00Z">
        <w:r w:rsidR="00CA0E4F">
          <w:t xml:space="preserve"> the name </w:t>
        </w:r>
        <w:r w:rsidR="00F574D9">
          <w:t>in the</w:t>
        </w:r>
      </w:ins>
      <w:ins w:id="77" w:author="X" w:date="2023-06-27T14:25:00Z">
        <w:r w:rsidR="000110D6">
          <w:t xml:space="preserve"> “</w:t>
        </w:r>
        <w:r w:rsidR="000110D6" w:rsidRPr="00CA0E4F">
          <w:rPr>
            <w:i/>
            <w:iCs/>
            <w:rPrChange w:id="78" w:author="X" w:date="2023-06-27T14:27:00Z">
              <w:rPr/>
            </w:rPrChange>
          </w:rPr>
          <w:t>CMFs filename</w:t>
        </w:r>
        <w:r w:rsidR="000110D6">
          <w:t>”</w:t>
        </w:r>
      </w:ins>
      <w:ins w:id="79" w:author="X" w:date="2023-06-27T14:27:00Z">
        <w:r w:rsidR="00F574D9">
          <w:t xml:space="preserve"> editable text box</w:t>
        </w:r>
      </w:ins>
      <w:del w:id="80" w:author="X" w:date="2023-06-27T14:25:00Z">
        <w:r w:rsidRPr="006F4EB5" w:rsidDel="000110D6">
          <w:delText xml:space="preserve"> name is also used to name the data files</w:delText>
        </w:r>
        <w:r w:rsidDel="000110D6">
          <w:delText xml:space="preserve"> stored</w:delText>
        </w:r>
      </w:del>
      <w:del w:id="81" w:author="X" w:date="2023-06-27T14:27:00Z">
        <w:r w:rsidDel="00F574D9">
          <w:delText xml:space="preserve"> within that directory</w:delText>
        </w:r>
      </w:del>
      <w:r w:rsidRPr="006F4EB5">
        <w:t>.</w:t>
      </w:r>
      <w:ins w:id="82" w:author="X" w:date="2023-06-27T14:26:00Z">
        <w:r w:rsidR="00525042">
          <w:t xml:space="preserve"> A warning will be given </w:t>
        </w:r>
      </w:ins>
      <w:ins w:id="83" w:author="X" w:date="2023-06-27T14:29:00Z">
        <w:r w:rsidR="00FE017B">
          <w:t>if</w:t>
        </w:r>
      </w:ins>
      <w:ins w:id="84" w:author="X" w:date="2023-06-27T14:26:00Z">
        <w:r w:rsidR="00525042">
          <w:t xml:space="preserve"> a file</w:t>
        </w:r>
      </w:ins>
      <w:ins w:id="85" w:author="X" w:date="2023-06-27T14:29:00Z">
        <w:r w:rsidR="000551F2">
          <w:t xml:space="preserve"> with that name</w:t>
        </w:r>
      </w:ins>
      <w:ins w:id="86" w:author="X" w:date="2023-06-27T14:38:00Z">
        <w:r w:rsidR="00335F20">
          <w:t xml:space="preserve"> </w:t>
        </w:r>
      </w:ins>
      <w:ins w:id="87" w:author="X" w:date="2023-06-27T14:29:00Z">
        <w:r w:rsidR="000551F2">
          <w:t>already exists</w:t>
        </w:r>
      </w:ins>
      <w:ins w:id="88" w:author="X" w:date="2023-06-27T14:38:00Z">
        <w:r w:rsidR="004817A7">
          <w:t xml:space="preserve"> and will not be overwritten</w:t>
        </w:r>
      </w:ins>
      <w:ins w:id="89" w:author="X" w:date="2023-06-27T14:26:00Z">
        <w:r w:rsidR="00525042">
          <w:t xml:space="preserve"> unless the </w:t>
        </w:r>
        <w:r w:rsidR="00525042" w:rsidRPr="00471580">
          <w:rPr>
            <w:i/>
            <w:iCs/>
            <w:rPrChange w:id="90" w:author="X" w:date="2023-06-27T14:26:00Z">
              <w:rPr/>
            </w:rPrChange>
          </w:rPr>
          <w:t xml:space="preserve">Overwrite </w:t>
        </w:r>
      </w:ins>
      <w:ins w:id="91" w:author="X" w:date="2023-06-27T14:29:00Z">
        <w:r w:rsidR="00FE017B">
          <w:rPr>
            <w:i/>
            <w:iCs/>
          </w:rPr>
          <w:t>file</w:t>
        </w:r>
      </w:ins>
      <w:ins w:id="92" w:author="X" w:date="2023-06-27T14:26:00Z">
        <w:r w:rsidR="00525042">
          <w:t xml:space="preserve"> </w:t>
        </w:r>
        <w:r w:rsidR="00471580">
          <w:t>checkbox is checked.</w:t>
        </w:r>
      </w:ins>
    </w:p>
    <w:p w14:paraId="487B9EFC" w14:textId="2B70D978" w:rsidR="00FC20B2" w:rsidDel="00560217" w:rsidRDefault="00FC20B2" w:rsidP="00FC20B2">
      <w:pPr>
        <w:ind w:firstLine="720"/>
        <w:rPr>
          <w:del w:id="93" w:author="X" w:date="2023-06-27T14:30:00Z"/>
        </w:rPr>
      </w:pPr>
      <w:del w:id="94" w:author="X" w:date="2023-06-27T14:30:00Z">
        <w:r w:rsidDel="00560217">
          <w:delText>If a directory of the same name exists, the message “</w:delText>
        </w:r>
        <w:r w:rsidRPr="0038143C" w:rsidDel="00560217">
          <w:delText>Name exists: change or overwrite</w:delText>
        </w:r>
        <w:r w:rsidDel="00560217">
          <w:delText>” appears under the text box</w:delText>
        </w:r>
        <w:r w:rsidRPr="0038143C" w:rsidDel="00560217">
          <w:delText>.</w:delText>
        </w:r>
        <w:r w:rsidDel="00560217">
          <w:delText xml:space="preserve"> The user should either tick the “Overwrite?” box, in which case the directory will be deleted and replaced, or change the name to a unique name. The automatic naming convention for the output files in the directory “NewName” is:</w:delText>
        </w:r>
      </w:del>
    </w:p>
    <w:p w14:paraId="498EFB25" w14:textId="27554C31" w:rsidR="00FC20B2" w:rsidDel="00560217" w:rsidRDefault="00FC20B2" w:rsidP="00FC20B2">
      <w:pPr>
        <w:pStyle w:val="ListParagraph"/>
        <w:numPr>
          <w:ilvl w:val="0"/>
          <w:numId w:val="1"/>
        </w:numPr>
        <w:rPr>
          <w:del w:id="95" w:author="X" w:date="2023-06-27T14:30:00Z"/>
        </w:rPr>
      </w:pPr>
      <w:del w:id="96" w:author="X" w:date="2023-06-27T14:30:00Z">
        <w:r w:rsidDel="00560217">
          <w:delText>NewName_</w:delText>
        </w:r>
        <w:r w:rsidRPr="00D434B5" w:rsidDel="00560217">
          <w:delText>lin</w:delText>
        </w:r>
        <w:r w:rsidDel="00560217">
          <w:delText>Q</w:delText>
        </w:r>
        <w:r w:rsidRPr="00D434B5" w:rsidDel="00560217">
          <w:delText>_cornea.csv</w:delText>
        </w:r>
      </w:del>
    </w:p>
    <w:p w14:paraId="0D458CDE" w14:textId="086D587C" w:rsidR="00FC20B2" w:rsidDel="00560217" w:rsidRDefault="00FC20B2" w:rsidP="00FC20B2">
      <w:pPr>
        <w:pStyle w:val="ListParagraph"/>
        <w:numPr>
          <w:ilvl w:val="0"/>
          <w:numId w:val="1"/>
        </w:numPr>
        <w:rPr>
          <w:del w:id="97" w:author="X" w:date="2023-06-27T14:30:00Z"/>
        </w:rPr>
      </w:pPr>
      <w:del w:id="98" w:author="X" w:date="2023-06-27T14:30:00Z">
        <w:r w:rsidDel="00560217">
          <w:delText>NewName_</w:delText>
        </w:r>
        <w:r w:rsidRPr="00D434B5" w:rsidDel="00560217">
          <w:delText>l</w:delText>
        </w:r>
        <w:r w:rsidDel="00560217">
          <w:delText>ogQ</w:delText>
        </w:r>
        <w:r w:rsidRPr="00D434B5" w:rsidDel="00560217">
          <w:delText>_cornea.csv</w:delText>
        </w:r>
      </w:del>
    </w:p>
    <w:p w14:paraId="4039CCA2" w14:textId="5974424F" w:rsidR="00FC20B2" w:rsidDel="00560217" w:rsidRDefault="00FC20B2" w:rsidP="00FC20B2">
      <w:pPr>
        <w:pStyle w:val="ListParagraph"/>
        <w:numPr>
          <w:ilvl w:val="0"/>
          <w:numId w:val="1"/>
        </w:numPr>
        <w:rPr>
          <w:del w:id="99" w:author="X" w:date="2023-06-27T14:30:00Z"/>
        </w:rPr>
      </w:pPr>
      <w:del w:id="100" w:author="X" w:date="2023-06-27T14:30:00Z">
        <w:r w:rsidDel="00560217">
          <w:delText>NewName_</w:delText>
        </w:r>
        <w:r w:rsidRPr="00D434B5" w:rsidDel="00560217">
          <w:delText>linE_cornea.csv</w:delText>
        </w:r>
      </w:del>
    </w:p>
    <w:p w14:paraId="046C2E3C" w14:textId="0C9DEEB6" w:rsidR="00FC20B2" w:rsidDel="00560217" w:rsidRDefault="00FC20B2" w:rsidP="00FC20B2">
      <w:pPr>
        <w:pStyle w:val="ListParagraph"/>
        <w:numPr>
          <w:ilvl w:val="0"/>
          <w:numId w:val="1"/>
        </w:numPr>
        <w:rPr>
          <w:del w:id="101" w:author="X" w:date="2023-06-27T14:30:00Z"/>
        </w:rPr>
      </w:pPr>
      <w:del w:id="102" w:author="X" w:date="2023-06-27T14:30:00Z">
        <w:r w:rsidDel="00560217">
          <w:delText>NewName_</w:delText>
        </w:r>
        <w:r w:rsidRPr="00D434B5" w:rsidDel="00560217">
          <w:delText>l</w:delText>
        </w:r>
        <w:r w:rsidDel="00560217">
          <w:delText>ogE</w:delText>
        </w:r>
        <w:r w:rsidRPr="00D434B5" w:rsidDel="00560217">
          <w:delText>_cornea.csv</w:delText>
        </w:r>
      </w:del>
    </w:p>
    <w:p w14:paraId="45365CEF" w14:textId="02FAC293" w:rsidR="00FC20B2" w:rsidDel="00560217" w:rsidRDefault="00FC20B2" w:rsidP="00FC20B2">
      <w:pPr>
        <w:pStyle w:val="ListParagraph"/>
        <w:numPr>
          <w:ilvl w:val="0"/>
          <w:numId w:val="1"/>
        </w:numPr>
        <w:rPr>
          <w:del w:id="103" w:author="X" w:date="2023-06-27T14:30:00Z"/>
        </w:rPr>
      </w:pPr>
      <w:del w:id="104" w:author="X" w:date="2023-06-27T14:30:00Z">
        <w:r w:rsidDel="00560217">
          <w:delText>NewName</w:delText>
        </w:r>
        <w:r w:rsidRPr="0038143C" w:rsidDel="00560217">
          <w:delText>_linQ_retina.csv</w:delText>
        </w:r>
      </w:del>
    </w:p>
    <w:p w14:paraId="51980BF3" w14:textId="137D0A89" w:rsidR="00FC20B2" w:rsidDel="00560217" w:rsidRDefault="00FC20B2" w:rsidP="00FC20B2">
      <w:pPr>
        <w:pStyle w:val="ListParagraph"/>
        <w:numPr>
          <w:ilvl w:val="0"/>
          <w:numId w:val="1"/>
        </w:numPr>
        <w:rPr>
          <w:del w:id="105" w:author="X" w:date="2023-06-27T14:30:00Z"/>
        </w:rPr>
      </w:pPr>
      <w:del w:id="106" w:author="X" w:date="2023-06-27T14:30:00Z">
        <w:r w:rsidDel="00560217">
          <w:delText>NewName</w:delText>
        </w:r>
        <w:r w:rsidRPr="0038143C" w:rsidDel="00560217">
          <w:delText>_l</w:delText>
        </w:r>
        <w:r w:rsidDel="00560217">
          <w:delText>og</w:delText>
        </w:r>
        <w:r w:rsidRPr="0038143C" w:rsidDel="00560217">
          <w:delText>Q_retina.csv</w:delText>
        </w:r>
      </w:del>
    </w:p>
    <w:p w14:paraId="510F3BEC" w14:textId="5B32CABC" w:rsidR="00FC20B2" w:rsidRPr="006F4EB5" w:rsidDel="00560217" w:rsidRDefault="00FC20B2" w:rsidP="00FC20B2">
      <w:pPr>
        <w:pStyle w:val="ListParagraph"/>
        <w:numPr>
          <w:ilvl w:val="0"/>
          <w:numId w:val="1"/>
        </w:numPr>
        <w:rPr>
          <w:del w:id="107" w:author="X" w:date="2023-06-27T14:30:00Z"/>
        </w:rPr>
      </w:pPr>
      <w:del w:id="108" w:author="X" w:date="2023-06-27T14:30:00Z">
        <w:r w:rsidDel="00560217">
          <w:delText>NewName</w:delText>
        </w:r>
        <w:r w:rsidRPr="0038143C" w:rsidDel="00560217">
          <w:delText>_lin_Abs.csv</w:delText>
        </w:r>
        <w:r w:rsidDel="00560217">
          <w:delText xml:space="preserve">  </w:delText>
        </w:r>
      </w:del>
    </w:p>
    <w:p w14:paraId="507AB3FC" w14:textId="7F497CE2" w:rsidR="00FC20B2" w:rsidRPr="006F4EB5" w:rsidDel="00560217" w:rsidRDefault="00FC20B2" w:rsidP="00FC20B2">
      <w:pPr>
        <w:pStyle w:val="ListParagraph"/>
        <w:numPr>
          <w:ilvl w:val="0"/>
          <w:numId w:val="1"/>
        </w:numPr>
        <w:rPr>
          <w:del w:id="109" w:author="X" w:date="2023-06-27T14:30:00Z"/>
        </w:rPr>
      </w:pPr>
      <w:del w:id="110" w:author="X" w:date="2023-06-27T14:30:00Z">
        <w:r w:rsidDel="00560217">
          <w:delText>NewName</w:delText>
        </w:r>
        <w:r w:rsidRPr="0038143C" w:rsidDel="00560217">
          <w:delText>_l</w:delText>
        </w:r>
        <w:r w:rsidDel="00560217">
          <w:delText>og</w:delText>
        </w:r>
        <w:r w:rsidRPr="0038143C" w:rsidDel="00560217">
          <w:delText>_Abs.csv</w:delText>
        </w:r>
        <w:r w:rsidDel="00560217">
          <w:delText xml:space="preserve">  </w:delText>
        </w:r>
      </w:del>
    </w:p>
    <w:p w14:paraId="0E57AFEE" w14:textId="4DFF1205" w:rsidR="00FC20B2" w:rsidDel="00560217" w:rsidRDefault="00FC20B2" w:rsidP="00FC20B2">
      <w:pPr>
        <w:ind w:firstLine="720"/>
        <w:rPr>
          <w:del w:id="111" w:author="X" w:date="2023-06-27T14:30:00Z"/>
          <w:noProof/>
          <w:lang w:eastAsia="en-GB"/>
        </w:rPr>
      </w:pPr>
      <w:del w:id="112" w:author="X" w:date="2023-06-27T14:30:00Z">
        <w:r w:rsidDel="00560217">
          <w:delText xml:space="preserve">The *.csv files can be opened directly in Excel and many other programs. </w:delText>
        </w:r>
        <w:r w:rsidRPr="005D2DE5" w:rsidDel="00560217">
          <w:rPr>
            <w:noProof/>
            <w:lang w:eastAsia="en-GB"/>
          </w:rPr>
          <w:delText xml:space="preserve">The user can </w:delText>
        </w:r>
        <w:r w:rsidDel="00560217">
          <w:rPr>
            <w:noProof/>
            <w:lang w:eastAsia="en-GB"/>
          </w:rPr>
          <w:delText xml:space="preserve">repeatedly </w:delText>
        </w:r>
        <w:r w:rsidRPr="005D2DE5" w:rsidDel="00560217">
          <w:rPr>
            <w:noProof/>
            <w:lang w:eastAsia="en-GB"/>
          </w:rPr>
          <w:delText xml:space="preserve">go back and change the parameters </w:delText>
        </w:r>
        <w:r w:rsidDel="00560217">
          <w:rPr>
            <w:noProof/>
            <w:lang w:eastAsia="en-GB"/>
          </w:rPr>
          <w:delText>or codons to produce new data files.</w:delText>
        </w:r>
      </w:del>
    </w:p>
    <w:p w14:paraId="5504E7B8" w14:textId="74D55866" w:rsidR="00FC20B2" w:rsidRDefault="00FC20B2" w:rsidP="00FC20B2">
      <w:pPr>
        <w:ind w:firstLine="720"/>
      </w:pPr>
      <w:commentRangeStart w:id="113"/>
      <w:r w:rsidRPr="00CC70A4">
        <w:t xml:space="preserve">The contents of </w:t>
      </w:r>
      <w:r>
        <w:t xml:space="preserve">the “data_in” directory are shown in Figure </w:t>
      </w:r>
      <w:del w:id="114" w:author="X" w:date="2023-06-27T14:30:00Z">
        <w:r w:rsidDel="00560217">
          <w:delText>14</w:delText>
        </w:r>
      </w:del>
      <w:ins w:id="115" w:author="X" w:date="2023-06-27T14:30:00Z">
        <w:r w:rsidR="00560217">
          <w:t>5</w:t>
        </w:r>
      </w:ins>
      <w:r>
        <w:t>. They are comma-delimited value ascii files, copies of which can also be found on the CVRL website. The naming convention is:</w:t>
      </w:r>
    </w:p>
    <w:p w14:paraId="383A68C4" w14:textId="77777777" w:rsidR="00FC20B2" w:rsidRDefault="00FC20B2" w:rsidP="00FC20B2">
      <w:r>
        <w:t>“_fine”, “_1”, “_5” signify data at 0.1, 1 and 5-nm steps, respectively.</w:t>
      </w:r>
    </w:p>
    <w:p w14:paraId="33D208C3" w14:textId="77777777" w:rsidR="00FC20B2" w:rsidRDefault="00FC20B2" w:rsidP="00FC20B2">
      <w:r>
        <w:t xml:space="preserve">“ss” signifies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w:t>
      </w:r>
    </w:p>
    <w:p w14:paraId="1BA6E75A" w14:textId="77777777" w:rsidR="00FC20B2" w:rsidRDefault="00FC20B2" w:rsidP="00FC20B2">
      <w:r>
        <w:t>“2_10” signifies 2-deg fundamentals calculated from the 10-deg fundamentals (the standard 2-deg functions are so calculated—see above)</w:t>
      </w:r>
    </w:p>
    <w:p w14:paraId="6D06183F" w14:textId="77777777" w:rsidR="00FC20B2" w:rsidRDefault="00FC20B2" w:rsidP="00FC20B2">
      <w:r>
        <w:rPr>
          <w:b/>
          <w:noProof/>
          <w:lang w:eastAsia="en-GB"/>
        </w:rPr>
        <mc:AlternateContent>
          <mc:Choice Requires="wpg">
            <w:drawing>
              <wp:anchor distT="0" distB="0" distL="114300" distR="114300" simplePos="0" relativeHeight="251664384" behindDoc="0" locked="0" layoutInCell="1" allowOverlap="1" wp14:anchorId="29CEACAC" wp14:editId="78C3041E">
                <wp:simplePos x="0" y="0"/>
                <wp:positionH relativeFrom="margin">
                  <wp:posOffset>66675</wp:posOffset>
                </wp:positionH>
                <wp:positionV relativeFrom="paragraph">
                  <wp:posOffset>7620</wp:posOffset>
                </wp:positionV>
                <wp:extent cx="3667125" cy="3253740"/>
                <wp:effectExtent l="0" t="0" r="9525" b="3810"/>
                <wp:wrapSquare wrapText="bothSides"/>
                <wp:docPr id="43" name="Group 43"/>
                <wp:cNvGraphicFramePr/>
                <a:graphic xmlns:a="http://schemas.openxmlformats.org/drawingml/2006/main">
                  <a:graphicData uri="http://schemas.microsoft.com/office/word/2010/wordprocessingGroup">
                    <wpg:wgp>
                      <wpg:cNvGrpSpPr/>
                      <wpg:grpSpPr>
                        <a:xfrm>
                          <a:off x="0" y="0"/>
                          <a:ext cx="3667125" cy="3253740"/>
                          <a:chOff x="0" y="0"/>
                          <a:chExt cx="3667125" cy="3253740"/>
                        </a:xfrm>
                      </wpg:grpSpPr>
                      <pic:pic xmlns:pic="http://schemas.openxmlformats.org/drawingml/2006/picture">
                        <pic:nvPicPr>
                          <pic:cNvPr id="41" name="Picture 4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67125" cy="2841625"/>
                          </a:xfrm>
                          <a:prstGeom prst="rect">
                            <a:avLst/>
                          </a:prstGeom>
                        </pic:spPr>
                      </pic:pic>
                      <wps:wsp>
                        <wps:cNvPr id="42" name="Text Box 42"/>
                        <wps:cNvSpPr txBox="1"/>
                        <wps:spPr>
                          <a:xfrm>
                            <a:off x="0" y="2895600"/>
                            <a:ext cx="3667125" cy="358140"/>
                          </a:xfrm>
                          <a:prstGeom prst="rect">
                            <a:avLst/>
                          </a:prstGeom>
                          <a:solidFill>
                            <a:prstClr val="white"/>
                          </a:solidFill>
                          <a:ln>
                            <a:noFill/>
                          </a:ln>
                        </wps:spPr>
                        <wps:txbx>
                          <w:txbxContent>
                            <w:p w14:paraId="440FCF7C" w14:textId="69EFA998"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5</w:t>
                              </w:r>
                              <w:r w:rsidRPr="00C74309">
                                <w:rPr>
                                  <w:color w:val="000000" w:themeColor="text1"/>
                                  <w:sz w:val="20"/>
                                  <w:szCs w:val="20"/>
                                </w:rPr>
                                <w:t>. Data input csv fil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9CEACAC" id="Group 43" o:spid="_x0000_s1035" style="position:absolute;margin-left:5.25pt;margin-top:.6pt;width:288.75pt;height:256.2pt;z-index:251664384;mso-position-horizontal-relative:margin" coordsize="36671,325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">
                <v:shape id="Picture 41" o:spid="_x0000_s1036" type="#_x0000_t75" style="position:absolute;width:36671;height:28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">
                  <v:imagedata r:id="rId20" o:title=""/>
                </v:shape>
                <v:shape id="Text Box 42" o:spid="_x0000_s1037" type="#_x0000_t202" style="position:absolute;top:28956;width:36671;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" stroked="f">
                  <v:textbox style="mso-fit-shape-to-text:t" inset="0,0,0,0">
                    <w:txbxContent>
                      <w:p w14:paraId="440FCF7C" w14:textId="69EFA998"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5</w:t>
                        </w:r>
                        <w:r w:rsidRPr="00C74309">
                          <w:rPr>
                            <w:color w:val="000000" w:themeColor="text1"/>
                            <w:sz w:val="20"/>
                            <w:szCs w:val="20"/>
                          </w:rPr>
                          <w:t>. Data input csv files</w:t>
                        </w:r>
                      </w:p>
                    </w:txbxContent>
                  </v:textbox>
                </v:shape>
                <w10:wrap type="square" anchorx="margin"/>
              </v:group>
            </w:pict>
          </mc:Fallback>
        </mc:AlternateContent>
      </w:r>
      <w:r>
        <w:t xml:space="preserve">10 signifies 10-deg cone fundamentals calculated as a linear transformation of the Stiles &amp; Burch </w:t>
      </w:r>
      <w:r>
        <w:fldChar w:fldCharType="begin"/>
      </w:r>
      <w:r>
        <w:instrText xml:space="preserve"> ADDIN EN.CITE &lt;EndNote&gt;&lt;Cite ExcludeAuth="1"&gt;&lt;Author&gt;Stiles&lt;/Author&gt;&lt;Year&gt;1959&lt;/Year&gt;&lt;RecNum&gt;214&lt;/RecNum&gt;&lt;DisplayText&gt;(1959)&lt;/DisplayText&gt;&lt;record&gt;&lt;rec-number&gt;214&lt;/rec-number&gt;&lt;foreign-keys&gt;&lt;key app="EN" db-id="xxd5s9xfmvavdkefvfz5dzvorptr9z0zsszs" timestamp="0"&gt;214&lt;/key&gt;&lt;key app="ENWeb" db-id="SXXMKgrtqgYAABm48sA"&gt;213&lt;/key&gt;&lt;/foreign-keys&gt;&lt;ref-type name="Journal Article"&gt;17&lt;/ref-type&gt;&lt;contributors&gt;&lt;authors&gt;&lt;author&gt;Stiles, W.S.&lt;/author&gt;&lt;author&gt;Burch, J.M.&lt;/author&gt;&lt;/authors&gt;&lt;/contributors&gt;&lt;titles&gt;&lt;title&gt;NPL colour-matching investigation: Final report (1958)&lt;/title&gt;&lt;secondary-title&gt;Optica Acta&lt;/secondary-title&gt;&lt;/titles&gt;&lt;pages&gt;1-26&lt;/pages&gt;&lt;volume&gt;6&lt;/volume&gt;&lt;dates&gt;&lt;year&gt;1959&lt;/year&gt;&lt;/dates&gt;&lt;urls&gt;&lt;/urls&gt;&lt;/record&gt;&lt;/Cite&gt;&lt;/EndNote&gt;</w:instrText>
      </w:r>
      <w:r>
        <w:fldChar w:fldCharType="separate"/>
      </w:r>
      <w:r>
        <w:rPr>
          <w:noProof/>
        </w:rPr>
        <w:t>(1959)</w:t>
      </w:r>
      <w:r>
        <w:fldChar w:fldCharType="end"/>
      </w:r>
      <w:r w:rsidRPr="00A34C42">
        <w:t xml:space="preserve"> </w:t>
      </w:r>
      <w:r>
        <w:t>10-deg CMFs.</w:t>
      </w:r>
    </w:p>
    <w:p w14:paraId="1DDD1DB4" w14:textId="77777777" w:rsidR="00FC20B2" w:rsidRDefault="00FC20B2" w:rsidP="00FC20B2">
      <w:r>
        <w:t>“q” and “e” signifies data in either quantal or energy units, respectively.</w:t>
      </w:r>
      <w:commentRangeEnd w:id="113"/>
      <w:r w:rsidR="00FB62F5">
        <w:rPr>
          <w:rStyle w:val="CommentReference"/>
        </w:rPr>
        <w:commentReference w:id="113"/>
      </w:r>
    </w:p>
    <w:p w14:paraId="46C93CC2" w14:textId="77777777" w:rsidR="00FC20B2" w:rsidRPr="00CC70A4" w:rsidRDefault="00FC20B2" w:rsidP="00FC20B2"/>
    <w:p w14:paraId="312CCB6C" w14:textId="77777777" w:rsidR="00FC20B2" w:rsidRDefault="00FC20B2" w:rsidP="00FC20B2">
      <w:pPr>
        <w:ind w:firstLine="720"/>
        <w:rPr>
          <w:b/>
        </w:rPr>
      </w:pPr>
    </w:p>
    <w:p w14:paraId="1E84CC1F" w14:textId="77777777" w:rsidR="00FC20B2" w:rsidRDefault="00FC20B2" w:rsidP="00FC20B2">
      <w:pPr>
        <w:rPr>
          <w:b/>
        </w:rPr>
      </w:pPr>
    </w:p>
    <w:p w14:paraId="67978B97" w14:textId="77777777" w:rsidR="00FC20B2" w:rsidRDefault="00FC20B2" w:rsidP="00FC20B2">
      <w:pPr>
        <w:rPr>
          <w:b/>
        </w:rPr>
      </w:pPr>
    </w:p>
    <w:p w14:paraId="3BD300E3" w14:textId="77777777" w:rsidR="00FC20B2" w:rsidRDefault="00FC20B2" w:rsidP="00FC20B2">
      <w:pPr>
        <w:rPr>
          <w:b/>
        </w:rPr>
      </w:pPr>
    </w:p>
    <w:p w14:paraId="28D5E6EC" w14:textId="77777777" w:rsidR="00FC20B2" w:rsidRDefault="00FC20B2" w:rsidP="00FC20B2">
      <w:pPr>
        <w:pStyle w:val="Heading1"/>
      </w:pPr>
      <w:bookmarkStart w:id="116" w:name="_Toc467422264"/>
      <w:r w:rsidRPr="002F177B">
        <w:t>SOFTWARE</w:t>
      </w:r>
      <w:r>
        <w:t xml:space="preserve"> COMPONENTS</w:t>
      </w:r>
      <w:bookmarkEnd w:id="116"/>
    </w:p>
    <w:p w14:paraId="3108B923" w14:textId="77777777" w:rsidR="00FC20B2" w:rsidRDefault="00FC20B2" w:rsidP="00FC20B2">
      <w:pPr>
        <w:spacing w:after="0" w:line="240" w:lineRule="auto"/>
      </w:pPr>
      <w:r>
        <w:t>For more details, see the comments in each file. The *py and *.ui files are ascii.</w:t>
      </w:r>
    </w:p>
    <w:p w14:paraId="36B33F8B" w14:textId="77777777" w:rsidR="00FC20B2" w:rsidRDefault="00FC20B2" w:rsidP="00FC20B2">
      <w:pPr>
        <w:spacing w:after="0" w:line="240" w:lineRule="auto"/>
      </w:pPr>
    </w:p>
    <w:p w14:paraId="15998A72" w14:textId="0900FF01" w:rsidR="00FC20B2" w:rsidRDefault="00FC20B2" w:rsidP="00FC20B2">
      <w:pPr>
        <w:spacing w:after="0" w:line="240" w:lineRule="auto"/>
        <w:ind w:left="993" w:hanging="993"/>
      </w:pPr>
      <w:commentRangeStart w:id="117"/>
      <w:del w:id="118" w:author="Andy Rider" w:date="2023-06-22T17:39:00Z">
        <w:r w:rsidDel="004B6637">
          <w:delText>newCMF</w:delText>
        </w:r>
      </w:del>
      <w:ins w:id="119" w:author="Andy Rider" w:date="2023-06-22T17:39:00Z">
        <w:r w:rsidR="004B6637">
          <w:t>LMStemplateCMF</w:t>
        </w:r>
      </w:ins>
      <w:commentRangeEnd w:id="117"/>
      <w:r w:rsidR="00A073A0">
        <w:rPr>
          <w:rStyle w:val="CommentReference"/>
        </w:rPr>
        <w:commentReference w:id="117"/>
      </w:r>
      <w:r>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5CE3EFE8"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ins w:id="120" w:author="Andy Rider" w:date="2023-06-22T17:39:00Z">
        <w:r w:rsidR="0071597B">
          <w:t>LMStemplateCMF</w:t>
        </w:r>
      </w:ins>
      <w:del w:id="121" w:author="Andy Rider" w:date="2023-06-22T17:39:00Z">
        <w:r w:rsidDel="0071597B">
          <w:delText>newCMF</w:delText>
        </w:r>
      </w:del>
      <w:r>
        <w:t>.py.</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170FE359" w:rsidR="00FC20B2" w:rsidRDefault="00FC20B2" w:rsidP="00FC20B2">
      <w:pPr>
        <w:spacing w:after="0" w:line="240" w:lineRule="auto"/>
        <w:ind w:left="993"/>
      </w:pPr>
      <w:r>
        <w:t xml:space="preserve">Plotting class that uses pyplot from matplotlib to generate various plots. Called by </w:t>
      </w:r>
      <w:ins w:id="122" w:author="Andy Rider" w:date="2023-06-22T17:39:00Z">
        <w:r w:rsidR="0071597B">
          <w:t>LMStemplateCMF</w:t>
        </w:r>
      </w:ins>
      <w:del w:id="123" w:author="Andy Rider" w:date="2023-06-22T17:39:00Z">
        <w:r w:rsidDel="0071597B">
          <w:delText>newCMF</w:delText>
        </w:r>
      </w:del>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t>CMFtemplates.py:</w:t>
      </w:r>
    </w:p>
    <w:p w14:paraId="2C336C6B" w14:textId="77777777" w:rsidR="00FC20B2" w:rsidRDefault="00FC20B2" w:rsidP="00FC20B2">
      <w:pPr>
        <w:spacing w:after="0" w:line="240" w:lineRule="auto"/>
        <w:ind w:left="993"/>
      </w:pPr>
      <w:r>
        <w:t>Module that contains the functions for calculating the template shapes for cone fundamentals, and macular and lens density spectra. Called by newCMF.py.</w:t>
      </w:r>
    </w:p>
    <w:p w14:paraId="4BD3077B" w14:textId="77777777" w:rsidR="00FC20B2" w:rsidRDefault="00FC20B2" w:rsidP="00FC20B2">
      <w:pPr>
        <w:spacing w:after="0" w:line="240" w:lineRule="auto"/>
        <w:ind w:left="993" w:hanging="993"/>
      </w:pPr>
    </w:p>
    <w:p w14:paraId="79D2E5E0" w14:textId="0B65BD77" w:rsidR="00FC20B2" w:rsidDel="00A073A0" w:rsidRDefault="00FC20B2" w:rsidP="00FC20B2">
      <w:pPr>
        <w:spacing w:after="0" w:line="240" w:lineRule="auto"/>
        <w:ind w:left="851" w:hanging="851"/>
        <w:rPr>
          <w:del w:id="124" w:author="X" w:date="2023-06-27T14:35:00Z"/>
        </w:rPr>
      </w:pPr>
      <w:del w:id="125" w:author="X" w:date="2023-06-27T14:35:00Z">
        <w:r w:rsidDel="00A073A0">
          <w:delText>CMFdemo.py:</w:delText>
        </w:r>
      </w:del>
    </w:p>
    <w:p w14:paraId="2AC9CDAB" w14:textId="40E690E2" w:rsidR="00FC20B2" w:rsidDel="00A073A0" w:rsidRDefault="00FC20B2" w:rsidP="00FC20B2">
      <w:pPr>
        <w:spacing w:after="0" w:line="240" w:lineRule="auto"/>
        <w:ind w:left="851"/>
        <w:rPr>
          <w:del w:id="126" w:author="X" w:date="2023-06-27T14:35:00Z"/>
        </w:rPr>
      </w:pPr>
      <w:del w:id="127" w:author="X" w:date="2023-06-27T14:35:00Z">
        <w:r w:rsidDel="00A073A0">
          <w:delText>Demonstration program that plots the discrete (original) and template versions of the Stockman &amp; Sharpe fundamentals and pre-receptoral filters, and plots energy and quantal version of the fundamentals.</w:delText>
        </w:r>
      </w:del>
    </w:p>
    <w:p w14:paraId="1AE3E660" w14:textId="6851064A" w:rsidR="00FC20B2" w:rsidDel="00A073A0" w:rsidRDefault="00FC20B2" w:rsidP="00FC20B2">
      <w:pPr>
        <w:spacing w:after="0" w:line="240" w:lineRule="auto"/>
        <w:ind w:left="851" w:hanging="851"/>
        <w:rPr>
          <w:del w:id="128" w:author="X" w:date="2023-06-27T14:35:00Z"/>
        </w:rPr>
      </w:pPr>
    </w:p>
    <w:p w14:paraId="3409AEC4" w14:textId="38129C81" w:rsidR="00FC20B2" w:rsidDel="00A073A0" w:rsidRDefault="00FC20B2" w:rsidP="00FC20B2">
      <w:pPr>
        <w:spacing w:after="0" w:line="240" w:lineRule="auto"/>
        <w:ind w:left="851" w:hanging="851"/>
        <w:rPr>
          <w:del w:id="129" w:author="X" w:date="2023-06-27T14:35:00Z"/>
        </w:rPr>
      </w:pPr>
      <w:del w:id="130" w:author="X" w:date="2023-06-27T14:35:00Z">
        <w:r w:rsidDel="00A073A0">
          <w:delText>CMFinout.py:</w:delText>
        </w:r>
      </w:del>
    </w:p>
    <w:p w14:paraId="72827063" w14:textId="617B3F55" w:rsidR="00FC20B2" w:rsidDel="00A073A0" w:rsidRDefault="00FC20B2" w:rsidP="00FC20B2">
      <w:pPr>
        <w:spacing w:after="0" w:line="240" w:lineRule="auto"/>
        <w:ind w:left="851"/>
        <w:rPr>
          <w:del w:id="131" w:author="X" w:date="2023-06-27T14:35:00Z"/>
        </w:rPr>
      </w:pPr>
      <w:del w:id="132" w:author="X" w:date="2023-06-27T14:35:00Z">
        <w:r w:rsidDel="00A073A0">
          <w:delText>Module that reads in discrete data files from the directory data_in. Called from CMF demo.py.</w:delText>
        </w:r>
      </w:del>
    </w:p>
    <w:p w14:paraId="111E8858" w14:textId="50398B2D" w:rsidR="00FC20B2" w:rsidDel="00A073A0" w:rsidRDefault="00FC20B2" w:rsidP="00FC20B2">
      <w:pPr>
        <w:spacing w:after="0" w:line="240" w:lineRule="auto"/>
        <w:ind w:left="851" w:hanging="851"/>
        <w:rPr>
          <w:del w:id="133" w:author="X" w:date="2023-06-27T14:35:00Z"/>
        </w:rPr>
      </w:pPr>
    </w:p>
    <w:p w14:paraId="5B614D8B" w14:textId="083056DF" w:rsidR="00FC20B2" w:rsidDel="00A073A0" w:rsidRDefault="00FC20B2" w:rsidP="00FC20B2">
      <w:pPr>
        <w:spacing w:after="0" w:line="240" w:lineRule="auto"/>
        <w:ind w:left="851" w:hanging="851"/>
        <w:rPr>
          <w:del w:id="134" w:author="X" w:date="2023-06-27T14:35:00Z"/>
        </w:rPr>
      </w:pPr>
      <w:del w:id="135" w:author="X" w:date="2023-06-27T14:35:00Z">
        <w:r w:rsidDel="00A073A0">
          <w:delText>data_in:</w:delText>
        </w:r>
      </w:del>
    </w:p>
    <w:p w14:paraId="3EE8A277" w14:textId="3BCFD5DE" w:rsidR="00FC20B2" w:rsidDel="00A073A0" w:rsidRDefault="00FC20B2" w:rsidP="00FC20B2">
      <w:pPr>
        <w:spacing w:after="0" w:line="240" w:lineRule="auto"/>
        <w:ind w:left="851"/>
        <w:rPr>
          <w:del w:id="136" w:author="X" w:date="2023-06-27T14:35:00Z"/>
        </w:rPr>
      </w:pPr>
      <w:del w:id="137" w:author="X" w:date="2023-06-27T14:35:00Z">
        <w:r w:rsidDel="00A073A0">
          <w:delText xml:space="preserve">Directory containing the discrete csv data files from </w:delText>
        </w:r>
        <w:r w:rsidR="004817A7" w:rsidDel="00A073A0">
          <w:fldChar w:fldCharType="begin"/>
        </w:r>
        <w:r w:rsidR="004817A7" w:rsidDel="00A073A0">
          <w:delInstrText xml:space="preserve"> HYP</w:delInstrText>
        </w:r>
        <w:r w:rsidR="004817A7" w:rsidDel="00A073A0">
          <w:delInstrText xml:space="preserve">ERLINK "http://www.cvrl.org" </w:delInstrText>
        </w:r>
        <w:r w:rsidR="004817A7" w:rsidDel="00A073A0">
          <w:fldChar w:fldCharType="separate"/>
        </w:r>
        <w:r w:rsidRPr="00DB3E22" w:rsidDel="00A073A0">
          <w:rPr>
            <w:rStyle w:val="Hyperlink"/>
          </w:rPr>
          <w:delText>www.cvrl.org</w:delText>
        </w:r>
        <w:r w:rsidR="004817A7" w:rsidDel="00A073A0">
          <w:rPr>
            <w:rStyle w:val="Hyperlink"/>
          </w:rPr>
          <w:fldChar w:fldCharType="end"/>
        </w:r>
        <w:r w:rsidDel="00A073A0">
          <w:delText>.</w:delText>
        </w:r>
      </w:del>
    </w:p>
    <w:p w14:paraId="7DAD8851" w14:textId="2F4C870E" w:rsidR="00FC20B2" w:rsidDel="00A073A0" w:rsidRDefault="00FC20B2" w:rsidP="00FC20B2">
      <w:pPr>
        <w:spacing w:after="0" w:line="240" w:lineRule="auto"/>
        <w:ind w:left="851" w:hanging="851"/>
        <w:rPr>
          <w:del w:id="138" w:author="X" w:date="2023-06-27T14:35:00Z"/>
        </w:rPr>
      </w:pPr>
    </w:p>
    <w:p w14:paraId="05538A82" w14:textId="040EB5FB" w:rsidR="00FC20B2" w:rsidDel="00A073A0" w:rsidRDefault="00FC20B2" w:rsidP="00FC20B2">
      <w:pPr>
        <w:spacing w:after="0" w:line="240" w:lineRule="auto"/>
        <w:ind w:left="851" w:hanging="851"/>
        <w:rPr>
          <w:del w:id="139" w:author="X" w:date="2023-06-27T14:35:00Z"/>
        </w:rPr>
      </w:pPr>
      <w:del w:id="140" w:author="X" w:date="2023-06-27T14:35:00Z">
        <w:r w:rsidDel="00A073A0">
          <w:delText>data_out:</w:delText>
        </w:r>
      </w:del>
    </w:p>
    <w:p w14:paraId="70F55319" w14:textId="5901DB0D" w:rsidR="00FC20B2" w:rsidDel="00A073A0" w:rsidRDefault="00FC20B2" w:rsidP="00FC20B2">
      <w:pPr>
        <w:spacing w:after="0" w:line="240" w:lineRule="auto"/>
        <w:ind w:left="851"/>
        <w:rPr>
          <w:del w:id="141" w:author="X" w:date="2023-06-27T14:35:00Z"/>
        </w:rPr>
      </w:pPr>
      <w:del w:id="142" w:author="X" w:date="2023-06-27T14:35:00Z">
        <w:r w:rsidDel="00A073A0">
          <w:delText xml:space="preserve">Directory for writing newly created cone fundamental </w:delText>
        </w:r>
        <w:r w:rsidR="001C6157" w:rsidDel="00A073A0">
          <w:delText xml:space="preserve">Excel </w:delText>
        </w:r>
        <w:r w:rsidDel="00A073A0">
          <w:delText>data files.</w:delText>
        </w:r>
      </w:del>
    </w:p>
    <w:p w14:paraId="0E81D6ED" w14:textId="373D6EE5" w:rsidR="00FC20B2" w:rsidDel="00A073A0" w:rsidRDefault="00FC20B2" w:rsidP="00FC20B2">
      <w:pPr>
        <w:spacing w:after="0" w:line="240" w:lineRule="auto"/>
        <w:ind w:left="851" w:hanging="851"/>
        <w:rPr>
          <w:del w:id="143" w:author="X" w:date="2023-06-27T14:35:00Z"/>
        </w:rPr>
      </w:pPr>
    </w:p>
    <w:p w14:paraId="261F0ADB" w14:textId="450178BA" w:rsidR="00FC20B2" w:rsidDel="00A073A0" w:rsidRDefault="00FC20B2" w:rsidP="00FC20B2">
      <w:pPr>
        <w:spacing w:after="0" w:line="240" w:lineRule="auto"/>
        <w:ind w:left="851" w:hanging="851"/>
        <w:rPr>
          <w:del w:id="144" w:author="X" w:date="2023-06-27T14:35:00Z"/>
        </w:rPr>
      </w:pPr>
      <w:del w:id="145" w:author="X" w:date="2023-06-27T14:35:00Z">
        <w:r w:rsidDel="00A073A0">
          <w:delText>Development:</w:delText>
        </w:r>
      </w:del>
    </w:p>
    <w:p w14:paraId="0FF03559" w14:textId="515C0C76" w:rsidR="00FC20B2" w:rsidDel="00A073A0" w:rsidRDefault="00FC20B2" w:rsidP="00FC20B2">
      <w:pPr>
        <w:spacing w:after="0" w:line="240" w:lineRule="auto"/>
        <w:ind w:left="851"/>
        <w:rPr>
          <w:del w:id="146" w:author="X" w:date="2023-06-27T14:35:00Z"/>
        </w:rPr>
      </w:pPr>
      <w:del w:id="147" w:author="X" w:date="2023-06-27T14:35:00Z">
        <w:r w:rsidDel="00A073A0">
          <w:delText>Directory containing an early development program that no longer runs (historical).</w:delText>
        </w:r>
      </w:del>
    </w:p>
    <w:p w14:paraId="0D3B5D3E" w14:textId="3DF0A5B7" w:rsidR="00FC20B2" w:rsidDel="00A073A0" w:rsidRDefault="00FC20B2" w:rsidP="00FC20B2">
      <w:pPr>
        <w:spacing w:after="0" w:line="240" w:lineRule="auto"/>
        <w:ind w:left="851" w:hanging="851"/>
        <w:rPr>
          <w:del w:id="148" w:author="X" w:date="2023-06-27T14:36:00Z"/>
        </w:rPr>
      </w:pPr>
    </w:p>
    <w:p w14:paraId="3974D90F" w14:textId="77777777" w:rsidR="00FC20B2" w:rsidRDefault="00FC20B2" w:rsidP="00FC20B2">
      <w:pPr>
        <w:spacing w:after="0" w:line="240" w:lineRule="auto"/>
        <w:ind w:left="851" w:hanging="851"/>
      </w:pPr>
      <w:r w:rsidRPr="009E306D">
        <w:t>inputCMFgenerate</w:t>
      </w:r>
      <w:r>
        <w:t>.ui:</w:t>
      </w:r>
    </w:p>
    <w:p w14:paraId="52B7DD81" w14:textId="64116CBB"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72B97B85" w14:textId="77777777" w:rsidR="00FC20B2" w:rsidRDefault="00FC20B2" w:rsidP="00FC20B2">
      <w:pPr>
        <w:spacing w:after="0" w:line="240" w:lineRule="auto"/>
        <w:ind w:left="851" w:hanging="851"/>
      </w:pPr>
    </w:p>
    <w:p w14:paraId="50C49F77" w14:textId="77777777" w:rsidR="00FC20B2" w:rsidRDefault="00FC20B2" w:rsidP="00FC20B2">
      <w:pPr>
        <w:spacing w:after="0" w:line="240" w:lineRule="auto"/>
        <w:ind w:left="851" w:hanging="851"/>
      </w:pPr>
      <w:r>
        <w:t xml:space="preserve">LM_codon.ui: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3AE40C54" w14:textId="39F246BA" w:rsidR="00FC20B2" w:rsidDel="00A073A0" w:rsidRDefault="00FC20B2" w:rsidP="00FC20B2">
      <w:pPr>
        <w:spacing w:line="240" w:lineRule="auto"/>
        <w:rPr>
          <w:del w:id="149" w:author="X" w:date="2023-06-27T14:35:00Z"/>
        </w:rPr>
      </w:pPr>
      <w:del w:id="150" w:author="X" w:date="2023-06-27T14:35:00Z">
        <w:r w:rsidDel="00A073A0">
          <w:br w:type="page"/>
        </w:r>
      </w:del>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Andy Rider" w:date="2023-06-22T16:20:00Z" w:initials="AR">
    <w:p w14:paraId="2ED0B3BE" w14:textId="7DA4FE4A" w:rsidR="00132AB9" w:rsidRDefault="00132AB9">
      <w:pPr>
        <w:pStyle w:val="CommentText"/>
      </w:pPr>
      <w:r>
        <w:rPr>
          <w:rStyle w:val="CommentReference"/>
        </w:rPr>
        <w:annotationRef/>
      </w:r>
      <w:r>
        <w:t xml:space="preserve">Needs changing </w:t>
      </w:r>
      <w:r w:rsidR="004111F6">
        <w:t>in the ui file too.</w:t>
      </w:r>
    </w:p>
  </w:comment>
  <w:comment w:id="113" w:author="X" w:date="2023-06-27T14:33:00Z" w:initials="X">
    <w:p w14:paraId="692E3577" w14:textId="171D7C02" w:rsidR="00FB62F5" w:rsidRDefault="00FB62F5">
      <w:pPr>
        <w:pStyle w:val="CommentText"/>
      </w:pPr>
      <w:r>
        <w:rPr>
          <w:rStyle w:val="CommentReference"/>
        </w:rPr>
        <w:annotationRef/>
      </w:r>
      <w:r>
        <w:t>The data_in directory has now been removed?</w:t>
      </w:r>
    </w:p>
  </w:comment>
  <w:comment w:id="117" w:author="X" w:date="2023-06-27T14:36:00Z" w:initials="X">
    <w:p w14:paraId="2FC59046" w14:textId="3CECCA18" w:rsidR="00A073A0" w:rsidRDefault="00A073A0">
      <w:pPr>
        <w:pStyle w:val="CommentText"/>
      </w:pPr>
      <w:r>
        <w:rPr>
          <w:rStyle w:val="CommentReference"/>
        </w:rPr>
        <w:annotationRef/>
      </w:r>
      <w:r>
        <w:t>Does this want a catchier nam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ED0B3BE" w15:done="0"/>
  <w15:commentEx w15:paraId="692E3577" w15:done="0"/>
  <w15:commentEx w15:paraId="2FC5904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4571D7" w16cex:dateUtc="2023-06-27T13:33:00Z"/>
  <w16cex:commentExtensible w16cex:durableId="28457261" w16cex:dateUtc="2023-06-27T13: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ED0B3BE" w16cid:durableId="283EF351"/>
  <w16cid:commentId w16cid:paraId="692E3577" w16cid:durableId="284571D7"/>
  <w16cid:commentId w16cid:paraId="2FC59046" w16cid:durableId="28457261"/>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77097069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
    <w15:presenceInfo w15:providerId="None" w15:userId="X"/>
  </w15:person>
  <w15:person w15:author="Andy Rider">
    <w15:presenceInfo w15:providerId="None" w15:userId="Andy Ri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trackRevision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D2524"/>
    <w:rsid w:val="00132AB9"/>
    <w:rsid w:val="001C6157"/>
    <w:rsid w:val="002076C4"/>
    <w:rsid w:val="00216B71"/>
    <w:rsid w:val="00335F20"/>
    <w:rsid w:val="003A40B8"/>
    <w:rsid w:val="004111F6"/>
    <w:rsid w:val="00471580"/>
    <w:rsid w:val="00472AF4"/>
    <w:rsid w:val="004817A7"/>
    <w:rsid w:val="004B6637"/>
    <w:rsid w:val="005031FA"/>
    <w:rsid w:val="00525042"/>
    <w:rsid w:val="00554743"/>
    <w:rsid w:val="00560217"/>
    <w:rsid w:val="00571061"/>
    <w:rsid w:val="005950C6"/>
    <w:rsid w:val="006A5353"/>
    <w:rsid w:val="006B6F00"/>
    <w:rsid w:val="0071597B"/>
    <w:rsid w:val="00950C95"/>
    <w:rsid w:val="009A5A99"/>
    <w:rsid w:val="00A073A0"/>
    <w:rsid w:val="00A21E59"/>
    <w:rsid w:val="00A324C0"/>
    <w:rsid w:val="00A4410F"/>
    <w:rsid w:val="00A602C8"/>
    <w:rsid w:val="00C754E2"/>
    <w:rsid w:val="00C8389B"/>
    <w:rsid w:val="00CA0E4F"/>
    <w:rsid w:val="00CA56FE"/>
    <w:rsid w:val="00CB584B"/>
    <w:rsid w:val="00CF75E3"/>
    <w:rsid w:val="00D17B52"/>
    <w:rsid w:val="00DC1B8F"/>
    <w:rsid w:val="00DC5A5B"/>
    <w:rsid w:val="00DF2AD4"/>
    <w:rsid w:val="00E3784C"/>
    <w:rsid w:val="00EA4FBB"/>
    <w:rsid w:val="00EA6769"/>
    <w:rsid w:val="00ED7D47"/>
    <w:rsid w:val="00F574D9"/>
    <w:rsid w:val="00F64B4E"/>
    <w:rsid w:val="00F669E9"/>
    <w:rsid w:val="00F76063"/>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semiHidden/>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semiHidden/>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ettings" Target="settings.xml"/><Relationship Id="rId21" Type="http://schemas.microsoft.com/office/2018/08/relationships/commentsExtensible" Target="commentsExtensible.xml"/><Relationship Id="rId7" Type="http://schemas.microsoft.com/office/2011/relationships/commentsExtended" Target="commentsExtended.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comments" Target="comment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png"/><Relationship Id="rId23" Type="http://schemas.microsoft.com/office/2011/relationships/people" Target="people.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TotalTime>
  <Pages>9</Pages>
  <Words>3137</Words>
  <Characters>17887</Characters>
  <Application>Microsoft Office Word</Application>
  <DocSecurity>0</DocSecurity>
  <Lines>149</Lines>
  <Paragraphs>41</Paragraphs>
  <ScaleCrop>false</ScaleCrop>
  <Company/>
  <LinksUpToDate>false</LinksUpToDate>
  <CharactersWithSpaces>20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X</cp:lastModifiedBy>
  <cp:revision>50</cp:revision>
  <dcterms:created xsi:type="dcterms:W3CDTF">2023-04-08T06:16:00Z</dcterms:created>
  <dcterms:modified xsi:type="dcterms:W3CDTF">2023-06-27T13:38:00Z</dcterms:modified>
</cp:coreProperties>
</file>